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9"/>
  </p:notesMasterIdLst>
  <p:sldIdLst>
    <p:sldId id="329" r:id="rId5"/>
    <p:sldId id="330" r:id="rId6"/>
    <p:sldId id="331" r:id="rId7"/>
    <p:sldId id="332" r:id="rId8"/>
    <p:sldId id="333" r:id="rId9"/>
    <p:sldId id="334" r:id="rId10"/>
    <p:sldId id="335" r:id="rId11"/>
    <p:sldId id="336" r:id="rId12"/>
    <p:sldId id="337" r:id="rId13"/>
    <p:sldId id="338" r:id="rId14"/>
    <p:sldId id="346" r:id="rId15"/>
    <p:sldId id="258" r:id="rId16"/>
    <p:sldId id="315" r:id="rId17"/>
    <p:sldId id="339" r:id="rId18"/>
    <p:sldId id="340" r:id="rId19"/>
    <p:sldId id="312" r:id="rId20"/>
    <p:sldId id="264" r:id="rId21"/>
    <p:sldId id="313" r:id="rId22"/>
    <p:sldId id="341" r:id="rId23"/>
    <p:sldId id="342" r:id="rId24"/>
    <p:sldId id="343" r:id="rId25"/>
    <p:sldId id="344" r:id="rId26"/>
    <p:sldId id="345" r:id="rId27"/>
    <p:sldId id="325" r:id="rId2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31" autoAdjust="0"/>
    <p:restoredTop sz="94660"/>
  </p:normalViewPr>
  <p:slideViewPr>
    <p:cSldViewPr snapToGrid="0">
      <p:cViewPr>
        <p:scale>
          <a:sx n="100" d="100"/>
          <a:sy n="100" d="100"/>
        </p:scale>
        <p:origin x="988" y="6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sv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png"/><Relationship Id="rId11" Type="http://schemas.openxmlformats.org/officeDocument/2006/relationships/image" Target="../media/image12.svg"/><Relationship Id="rId5" Type="http://schemas.openxmlformats.org/officeDocument/2006/relationships/image" Target="../media/image6.sv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slide" Target="slide4.xml"/><Relationship Id="rId7" Type="http://schemas.openxmlformats.org/officeDocument/2006/relationships/image" Target="../media/image33.png"/><Relationship Id="rId12" Type="http://schemas.openxmlformats.org/officeDocument/2006/relationships/image" Target="../media/image42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36.sv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45.png"/><Relationship Id="rId3" Type="http://schemas.openxmlformats.org/officeDocument/2006/relationships/image" Target="../media/image4.svg"/><Relationship Id="rId7" Type="http://schemas.openxmlformats.org/officeDocument/2006/relationships/image" Target="../media/image44.svg"/><Relationship Id="rId12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8.png"/><Relationship Id="rId5" Type="http://schemas.openxmlformats.org/officeDocument/2006/relationships/image" Target="../media/image6.svg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12.svg"/><Relationship Id="rId14" Type="http://schemas.openxmlformats.org/officeDocument/2006/relationships/image" Target="../media/image46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microsoft.com/office/2007/relationships/hdphoto" Target="../media/hdphoto5.wdp"/><Relationship Id="rId7" Type="http://schemas.openxmlformats.org/officeDocument/2006/relationships/image" Target="../media/image52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2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4.xml"/><Relationship Id="rId5" Type="http://schemas.microsoft.com/office/2007/relationships/hdphoto" Target="../media/hdphoto2.wdp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26.gif"/><Relationship Id="rId18" Type="http://schemas.openxmlformats.org/officeDocument/2006/relationships/image" Target="../media/image29.png"/><Relationship Id="rId3" Type="http://schemas.openxmlformats.org/officeDocument/2006/relationships/image" Target="../media/image21.png"/><Relationship Id="rId7" Type="http://schemas.openxmlformats.org/officeDocument/2006/relationships/image" Target="../media/image23.gif"/><Relationship Id="rId12" Type="http://schemas.openxmlformats.org/officeDocument/2006/relationships/slide" Target="slide5.xml"/><Relationship Id="rId17" Type="http://schemas.openxmlformats.org/officeDocument/2006/relationships/image" Target="../media/image28.gif"/><Relationship Id="rId2" Type="http://schemas.openxmlformats.org/officeDocument/2006/relationships/image" Target="../media/image20.jpeg"/><Relationship Id="rId16" Type="http://schemas.openxmlformats.org/officeDocument/2006/relationships/slide" Target="slide10.xml"/><Relationship Id="rId20" Type="http://schemas.openxmlformats.org/officeDocument/2006/relationships/slide" Target="slide1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9.xml"/><Relationship Id="rId11" Type="http://schemas.openxmlformats.org/officeDocument/2006/relationships/image" Target="../media/image25.gif"/><Relationship Id="rId5" Type="http://schemas.microsoft.com/office/2007/relationships/hdphoto" Target="../media/hdphoto3.wdp"/><Relationship Id="rId15" Type="http://schemas.openxmlformats.org/officeDocument/2006/relationships/image" Target="../media/image27.gif"/><Relationship Id="rId10" Type="http://schemas.openxmlformats.org/officeDocument/2006/relationships/slide" Target="slide6.xml"/><Relationship Id="rId19" Type="http://schemas.openxmlformats.org/officeDocument/2006/relationships/image" Target="../media/image30.gif"/><Relationship Id="rId4" Type="http://schemas.openxmlformats.org/officeDocument/2006/relationships/image" Target="../media/image22.png"/><Relationship Id="rId9" Type="http://schemas.openxmlformats.org/officeDocument/2006/relationships/image" Target="../media/image24.gif"/><Relationship Id="rId14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slide" Target="slide4.xml"/><Relationship Id="rId7" Type="http://schemas.openxmlformats.org/officeDocument/2006/relationships/image" Target="../media/image33.png"/><Relationship Id="rId12" Type="http://schemas.openxmlformats.org/officeDocument/2006/relationships/image" Target="../media/image37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36.sv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slide" Target="slide4.xml"/><Relationship Id="rId7" Type="http://schemas.openxmlformats.org/officeDocument/2006/relationships/image" Target="../media/image33.png"/><Relationship Id="rId12" Type="http://schemas.openxmlformats.org/officeDocument/2006/relationships/image" Target="../media/image38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36.sv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slide" Target="slide4.xml"/><Relationship Id="rId7" Type="http://schemas.openxmlformats.org/officeDocument/2006/relationships/image" Target="../media/image33.png"/><Relationship Id="rId12" Type="http://schemas.openxmlformats.org/officeDocument/2006/relationships/image" Target="../media/image39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36.sv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slide" Target="slide4.xml"/><Relationship Id="rId7" Type="http://schemas.openxmlformats.org/officeDocument/2006/relationships/image" Target="../media/image33.png"/><Relationship Id="rId12" Type="http://schemas.openxmlformats.org/officeDocument/2006/relationships/image" Target="../media/image40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36.sv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slide" Target="slide4.xml"/><Relationship Id="rId7" Type="http://schemas.openxmlformats.org/officeDocument/2006/relationships/image" Target="../media/image33.png"/><Relationship Id="rId12" Type="http://schemas.openxmlformats.org/officeDocument/2006/relationships/image" Target="../media/image41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36.sv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E54BF7C-FA7C-A1C1-9E99-1D4B053D07A9}"/>
              </a:ext>
            </a:extLst>
          </p:cNvPr>
          <p:cNvSpPr/>
          <p:nvPr/>
        </p:nvSpPr>
        <p:spPr>
          <a:xfrm>
            <a:off x="689374" y="326208"/>
            <a:ext cx="7869183" cy="4494070"/>
          </a:xfrm>
          <a:prstGeom prst="rect">
            <a:avLst/>
          </a:prstGeom>
          <a:solidFill>
            <a:schemeClr val="lt1">
              <a:alpha val="54000"/>
            </a:schemeClr>
          </a:solidFill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53191" y="4766260"/>
            <a:ext cx="1791112" cy="377240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5A65AD8-132E-BBBA-D466-CF2BA72B4488}"/>
              </a:ext>
            </a:extLst>
          </p:cNvPr>
          <p:cNvGrpSpPr/>
          <p:nvPr/>
        </p:nvGrpSpPr>
        <p:grpSpPr>
          <a:xfrm>
            <a:off x="1352006" y="601555"/>
            <a:ext cx="6240185" cy="3303695"/>
            <a:chOff x="228600" y="400050"/>
            <a:chExt cx="6806462" cy="3799044"/>
          </a:xfrm>
        </p:grpSpPr>
        <p:grpSp>
          <p:nvGrpSpPr>
            <p:cNvPr id="5" name="Group 5"/>
            <p:cNvGrpSpPr/>
            <p:nvPr/>
          </p:nvGrpSpPr>
          <p:grpSpPr>
            <a:xfrm>
              <a:off x="362189" y="438489"/>
              <a:ext cx="6672873" cy="3760605"/>
              <a:chOff x="0" y="0"/>
              <a:chExt cx="4777112" cy="2692218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4777112" cy="2692218"/>
              </a:xfrm>
              <a:custGeom>
                <a:avLst/>
                <a:gdLst/>
                <a:ahLst/>
                <a:cxnLst/>
                <a:rect l="l" t="t" r="r" b="b"/>
                <a:pathLst>
                  <a:path w="4777112" h="2692218">
                    <a:moveTo>
                      <a:pt x="29585" y="0"/>
                    </a:moveTo>
                    <a:lnTo>
                      <a:pt x="4747526" y="0"/>
                    </a:lnTo>
                    <a:cubicBezTo>
                      <a:pt x="4755373" y="0"/>
                      <a:pt x="4762898" y="3117"/>
                      <a:pt x="4768446" y="8665"/>
                    </a:cubicBezTo>
                    <a:cubicBezTo>
                      <a:pt x="4773995" y="14214"/>
                      <a:pt x="4777112" y="21739"/>
                      <a:pt x="4777112" y="29585"/>
                    </a:cubicBezTo>
                    <a:lnTo>
                      <a:pt x="4777112" y="2662633"/>
                    </a:lnTo>
                    <a:cubicBezTo>
                      <a:pt x="4777112" y="2678973"/>
                      <a:pt x="4763866" y="2692218"/>
                      <a:pt x="4747526" y="2692218"/>
                    </a:cubicBezTo>
                    <a:lnTo>
                      <a:pt x="29585" y="2692218"/>
                    </a:lnTo>
                    <a:cubicBezTo>
                      <a:pt x="13246" y="2692218"/>
                      <a:pt x="0" y="2678973"/>
                      <a:pt x="0" y="2662633"/>
                    </a:cubicBezTo>
                    <a:lnTo>
                      <a:pt x="0" y="29585"/>
                    </a:lnTo>
                    <a:cubicBezTo>
                      <a:pt x="0" y="13246"/>
                      <a:pt x="13246" y="0"/>
                      <a:pt x="29585" y="0"/>
                    </a:cubicBezTo>
                    <a:close/>
                  </a:path>
                </a:pathLst>
              </a:custGeom>
              <a:solidFill>
                <a:srgbClr val="E9E9E9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38100"/>
                <a:ext cx="4777112" cy="2730318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 defTabSz="457200">
                  <a:lnSpc>
                    <a:spcPts val="1330"/>
                  </a:lnSpc>
                  <a:buClrTx/>
                </a:pPr>
                <a:endParaRPr sz="900" kern="12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514350" y="601913"/>
              <a:ext cx="6368549" cy="3433757"/>
              <a:chOff x="0" y="0"/>
              <a:chExt cx="4559246" cy="2458227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4559247" cy="2458227"/>
              </a:xfrm>
              <a:custGeom>
                <a:avLst/>
                <a:gdLst/>
                <a:ahLst/>
                <a:cxnLst/>
                <a:rect l="l" t="t" r="r" b="b"/>
                <a:pathLst>
                  <a:path w="4559247" h="2458227">
                    <a:moveTo>
                      <a:pt x="30999" y="0"/>
                    </a:moveTo>
                    <a:lnTo>
                      <a:pt x="4528248" y="0"/>
                    </a:lnTo>
                    <a:cubicBezTo>
                      <a:pt x="4545368" y="0"/>
                      <a:pt x="4559247" y="13879"/>
                      <a:pt x="4559247" y="30999"/>
                    </a:cubicBezTo>
                    <a:lnTo>
                      <a:pt x="4559247" y="2427228"/>
                    </a:lnTo>
                    <a:cubicBezTo>
                      <a:pt x="4559247" y="2444349"/>
                      <a:pt x="4545368" y="2458227"/>
                      <a:pt x="4528248" y="2458227"/>
                    </a:cubicBezTo>
                    <a:lnTo>
                      <a:pt x="30999" y="2458227"/>
                    </a:lnTo>
                    <a:cubicBezTo>
                      <a:pt x="13879" y="2458227"/>
                      <a:pt x="0" y="2444349"/>
                      <a:pt x="0" y="2427228"/>
                    </a:cubicBezTo>
                    <a:lnTo>
                      <a:pt x="0" y="30999"/>
                    </a:lnTo>
                    <a:cubicBezTo>
                      <a:pt x="0" y="13879"/>
                      <a:pt x="13879" y="0"/>
                      <a:pt x="30999" y="0"/>
                    </a:cubicBezTo>
                    <a:close/>
                  </a:path>
                </a:pathLst>
              </a:custGeom>
              <a:solidFill>
                <a:srgbClr val="5D5467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38100"/>
                <a:ext cx="4559246" cy="2496327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 defTabSz="457200">
                  <a:lnSpc>
                    <a:spcPts val="1330"/>
                  </a:lnSpc>
                  <a:buClrTx/>
                </a:pPr>
                <a:endParaRPr sz="900" kern="12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AF5A6A2-A0F7-F6A8-9B3B-659C098D52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19200" y="400050"/>
              <a:ext cx="5081457" cy="1283319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BEC6D7AE-A14A-973D-6121-EB2BEE08C2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71289" y="991284"/>
              <a:ext cx="5733785" cy="2898899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FD511D-B6A8-713D-1D41-889D3D0EC08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28600" y="400050"/>
              <a:ext cx="1511939" cy="1130906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338DF6A-1618-E3A8-B275-79ADDE7F2EE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22012" y="3295613"/>
              <a:ext cx="1835055" cy="853514"/>
            </a:xfrm>
            <a:prstGeom prst="rect">
              <a:avLst/>
            </a:prstGeom>
          </p:spPr>
        </p:pic>
      </p:grpSp>
      <p:sp>
        <p:nvSpPr>
          <p:cNvPr id="17" name="Freeform 24"/>
          <p:cNvSpPr/>
          <p:nvPr/>
        </p:nvSpPr>
        <p:spPr>
          <a:xfrm>
            <a:off x="7745961" y="3159497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5" name="Group 19">
            <a:extLst>
              <a:ext uri="{FF2B5EF4-FFF2-40B4-BE49-F238E27FC236}">
                <a16:creationId xmlns:a16="http://schemas.microsoft.com/office/drawing/2014/main" id="{07852523-FB7A-99B6-4F98-BE525E07180C}"/>
              </a:ext>
            </a:extLst>
          </p:cNvPr>
          <p:cNvGrpSpPr/>
          <p:nvPr/>
        </p:nvGrpSpPr>
        <p:grpSpPr>
          <a:xfrm>
            <a:off x="6552055" y="4561395"/>
            <a:ext cx="2148389" cy="449387"/>
            <a:chOff x="0" y="0"/>
            <a:chExt cx="759193" cy="92512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30B53D28-147E-61DF-FF56-EC8EDA9D9862}"/>
                </a:ext>
              </a:extLst>
            </p:cNvPr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TextBox 21">
              <a:extLst>
                <a:ext uri="{FF2B5EF4-FFF2-40B4-BE49-F238E27FC236}">
                  <a16:creationId xmlns:a16="http://schemas.microsoft.com/office/drawing/2014/main" id="{0EF0C385-AF03-7400-92AC-8F1A26B4BC48}"/>
                </a:ext>
              </a:extLst>
            </p:cNvPr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" name="Picture 1" descr="A cartoon of a child holding books&#10;&#10;Description automatically generated">
            <a:extLst>
              <a:ext uri="{FF2B5EF4-FFF2-40B4-BE49-F238E27FC236}">
                <a16:creationId xmlns:a16="http://schemas.microsoft.com/office/drawing/2014/main" id="{A359E93A-0AD6-9F25-75EF-4BFC87740393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2532" y="1004878"/>
            <a:ext cx="2952154" cy="3761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910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 sz="700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>
                <a:lnSpc>
                  <a:spcPts val="1330"/>
                </a:lnSpc>
              </a:pPr>
              <a:endParaRPr sz="700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 sz="700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>
                <a:lnSpc>
                  <a:spcPts val="1330"/>
                </a:lnSpc>
              </a:pPr>
              <a:endParaRPr sz="700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0620" y="564461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 sz="700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>
                <a:lnSpc>
                  <a:spcPts val="1330"/>
                </a:lnSpc>
              </a:pPr>
              <a:endParaRPr sz="700"/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 sz="700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>
                <a:lnSpc>
                  <a:spcPts val="1330"/>
                </a:lnSpc>
              </a:pPr>
              <a:endParaRPr sz="700"/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5016" t="20830" r="31244" b="22223"/>
          <a:stretch/>
        </p:blipFill>
        <p:spPr>
          <a:xfrm>
            <a:off x="3086100" y="507431"/>
            <a:ext cx="1714500" cy="7308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0399" y="1304005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sp>
        <p:nvSpPr>
          <p:cNvPr id="13" name="Freeform 3">
            <a:extLst>
              <a:ext uri="{FF2B5EF4-FFF2-40B4-BE49-F238E27FC236}">
                <a16:creationId xmlns:a16="http://schemas.microsoft.com/office/drawing/2014/main" id="{E0F30D7B-DF9C-EBB5-1798-C1673BA99F99}"/>
              </a:ext>
            </a:extLst>
          </p:cNvPr>
          <p:cNvSpPr/>
          <p:nvPr/>
        </p:nvSpPr>
        <p:spPr>
          <a:xfrm>
            <a:off x="6660962" y="1102364"/>
            <a:ext cx="1988843" cy="5638472"/>
          </a:xfrm>
          <a:custGeom>
            <a:avLst/>
            <a:gdLst/>
            <a:ahLst/>
            <a:cxnLst/>
            <a:rect l="l" t="t" r="r" b="b"/>
            <a:pathLst>
              <a:path w="3977686" h="11276944">
                <a:moveTo>
                  <a:pt x="0" y="0"/>
                </a:moveTo>
                <a:lnTo>
                  <a:pt x="3977686" y="0"/>
                </a:lnTo>
                <a:lnTo>
                  <a:pt x="3977686" y="11276944"/>
                </a:lnTo>
                <a:lnTo>
                  <a:pt x="0" y="11276944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</p:spTree>
    <p:extLst>
      <p:ext uri="{BB962C8B-B14F-4D97-AF65-F5344CB8AC3E}">
        <p14:creationId xmlns:p14="http://schemas.microsoft.com/office/powerpoint/2010/main" val="151219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82E4784-1D92-D356-5352-50A272CFBA94}"/>
              </a:ext>
            </a:extLst>
          </p:cNvPr>
          <p:cNvSpPr/>
          <p:nvPr/>
        </p:nvSpPr>
        <p:spPr>
          <a:xfrm>
            <a:off x="689374" y="319858"/>
            <a:ext cx="7869183" cy="4494070"/>
          </a:xfrm>
          <a:prstGeom prst="rect">
            <a:avLst/>
          </a:prstGeom>
          <a:solidFill>
            <a:schemeClr val="lt1">
              <a:alpha val="52000"/>
            </a:schemeClr>
          </a:solidFill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525224" y="3131713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22" y="259372"/>
            <a:ext cx="5785537" cy="4333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414020" y="161750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14640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  <p:sp>
        <p:nvSpPr>
          <p:cNvPr id="2" name="Freeform 3">
            <a:extLst>
              <a:ext uri="{FF2B5EF4-FFF2-40B4-BE49-F238E27FC236}">
                <a16:creationId xmlns:a16="http://schemas.microsoft.com/office/drawing/2014/main" id="{DFE47894-7048-E7E6-473F-B3C8C3A55DE7}"/>
              </a:ext>
            </a:extLst>
          </p:cNvPr>
          <p:cNvSpPr/>
          <p:nvPr/>
        </p:nvSpPr>
        <p:spPr>
          <a:xfrm>
            <a:off x="312420" y="2408978"/>
            <a:ext cx="1636590" cy="4494070"/>
          </a:xfrm>
          <a:custGeom>
            <a:avLst/>
            <a:gdLst/>
            <a:ahLst/>
            <a:cxnLst/>
            <a:rect l="l" t="t" r="r" b="b"/>
            <a:pathLst>
              <a:path w="3977686" h="11276944">
                <a:moveTo>
                  <a:pt x="0" y="0"/>
                </a:moveTo>
                <a:lnTo>
                  <a:pt x="3977686" y="0"/>
                </a:lnTo>
                <a:lnTo>
                  <a:pt x="3977686" y="11276944"/>
                </a:lnTo>
                <a:lnTo>
                  <a:pt x="0" y="1127694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</a:t>
            </a:r>
            <a:r>
              <a:rPr kumimoji="0" lang="en-US" sz="6600" b="1" i="0" u="none" strike="noStrike" kern="0" cap="none" spc="0" normalizeH="0" baseline="0" noProof="0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thập</a:t>
            </a:r>
            <a:r>
              <a:rPr kumimoji="0" lang="en-US" sz="6600" b="1" i="0" u="none" strike="noStrike" kern="0" cap="none" spc="0" normalizeH="0" baseline="0" noProof="0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phân</a:t>
            </a:r>
            <a:endParaRPr kumimoji="0" lang="en-US" sz="6600" b="1" i="0" u="none" strike="noStrike" kern="0" cap="none" spc="0" normalizeH="0" baseline="0" noProof="0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34CCAF8-CB20-5F8E-4FD3-6963625DA0A6}"/>
              </a:ext>
            </a:extLst>
          </p:cNvPr>
          <p:cNvSpPr/>
          <p:nvPr/>
        </p:nvSpPr>
        <p:spPr>
          <a:xfrm>
            <a:off x="689374" y="590637"/>
            <a:ext cx="7869183" cy="3893382"/>
          </a:xfrm>
          <a:prstGeom prst="rect">
            <a:avLst/>
          </a:prstGeom>
          <a:solidFill>
            <a:schemeClr val="lt1">
              <a:alpha val="54000"/>
            </a:schemeClr>
          </a:solidFill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A464FC8-C448-E057-BC60-E1C0151FF81F}"/>
              </a:ext>
            </a:extLst>
          </p:cNvPr>
          <p:cNvSpPr/>
          <p:nvPr/>
        </p:nvSpPr>
        <p:spPr>
          <a:xfrm>
            <a:off x="689374" y="319858"/>
            <a:ext cx="7869183" cy="4494070"/>
          </a:xfrm>
          <a:prstGeom prst="rect">
            <a:avLst/>
          </a:prstGeom>
          <a:solidFill>
            <a:schemeClr val="lt1">
              <a:alpha val="54000"/>
            </a:schemeClr>
          </a:solidFill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640" y="479595"/>
            <a:ext cx="5430406" cy="4184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1452EF7-0E2A-B199-1A60-6C9588C81874}"/>
              </a:ext>
            </a:extLst>
          </p:cNvPr>
          <p:cNvSpPr/>
          <p:nvPr/>
        </p:nvSpPr>
        <p:spPr>
          <a:xfrm>
            <a:off x="689374" y="319858"/>
            <a:ext cx="7869183" cy="4494070"/>
          </a:xfrm>
          <a:prstGeom prst="rect">
            <a:avLst/>
          </a:prstGeom>
          <a:solidFill>
            <a:schemeClr val="lt1">
              <a:alpha val="54000"/>
            </a:schemeClr>
          </a:solidFill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049973" y="1975519"/>
            <a:ext cx="910955" cy="1182747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8040963" y="4119818"/>
            <a:ext cx="827325" cy="908064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7946572" y="115618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2970658" y="2874389"/>
            <a:ext cx="2965450" cy="2818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528" y="296935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</TotalTime>
  <Words>667</Words>
  <Application>Microsoft Office PowerPoint</Application>
  <PresentationFormat>On-screen Show (16:9)</PresentationFormat>
  <Paragraphs>143</Paragraphs>
  <Slides>2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Trang Nguyễn</cp:lastModifiedBy>
  <cp:revision>57</cp:revision>
  <dcterms:modified xsi:type="dcterms:W3CDTF">2024-08-23T18:32:31Z</dcterms:modified>
</cp:coreProperties>
</file>